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C5BDBA" w14:textId="77777777" w:rsidR="00BD08F6" w:rsidRDefault="009A556F" w:rsidP="009A556F">
      <w:pPr>
        <w:pStyle w:val="Heading1"/>
      </w:pPr>
      <w:r>
        <w:t>Ten Second Linear Graphs</w:t>
      </w:r>
    </w:p>
    <w:p w14:paraId="780C77C3" w14:textId="77777777" w:rsidR="009A556F" w:rsidRDefault="009A556F"/>
    <w:p w14:paraId="1AC9D026" w14:textId="77777777" w:rsidR="00AC2E29" w:rsidRDefault="00AC2E29"/>
    <w:p w14:paraId="4B430F22" w14:textId="77777777" w:rsidR="00AC2E29" w:rsidRDefault="00AC2E29"/>
    <w:p w14:paraId="2AD28BAC" w14:textId="77777777" w:rsidR="009A556F" w:rsidRPr="00AC2E29" w:rsidRDefault="009A556F" w:rsidP="009A556F">
      <w:pPr>
        <w:rPr>
          <w:sz w:val="32"/>
        </w:rPr>
      </w:pPr>
    </w:p>
    <w:p w14:paraId="6A450D6A" w14:textId="77777777" w:rsidR="009A556F" w:rsidRPr="00AC2E29" w:rsidRDefault="00610D8A" w:rsidP="009A556F">
      <w:pPr>
        <w:rPr>
          <w:sz w:val="32"/>
        </w:rPr>
      </w:pPr>
      <w:r w:rsidRPr="00AC2E29">
        <w:rPr>
          <w:sz w:val="32"/>
        </w:rPr>
        <w:t>Set 1:</w:t>
      </w:r>
    </w:p>
    <w:p w14:paraId="762083BB" w14:textId="77777777" w:rsidR="009A556F" w:rsidRPr="00AC2E29" w:rsidRDefault="009A556F" w:rsidP="009A556F">
      <w:pPr>
        <w:rPr>
          <w:sz w:val="32"/>
        </w:rPr>
      </w:pPr>
      <w:bookmarkStart w:id="0" w:name="_GoBack"/>
      <w:bookmarkEnd w:id="0"/>
    </w:p>
    <w:p w14:paraId="586A902C" w14:textId="77777777" w:rsidR="009A556F" w:rsidRPr="00AC2E29" w:rsidRDefault="009A556F" w:rsidP="009A556F">
      <w:pPr>
        <w:rPr>
          <w:sz w:val="32"/>
        </w:rPr>
      </w:pPr>
      <w:r w:rsidRPr="00AC2E29">
        <w:rPr>
          <w:sz w:val="32"/>
        </w:rPr>
        <w:t>1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240" w:dyaOrig="380" w14:anchorId="1AE34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9pt" o:ole="">
            <v:imagedata r:id="rId6" o:title=""/>
          </v:shape>
          <o:OLEObject Type="Embed" ProgID="Equation.DSMT4" ShapeID="_x0000_i1025" DrawAspect="Content" ObjectID="_1394120883" r:id="rId7"/>
        </w:object>
      </w:r>
      <w:r w:rsidRPr="00AC2E29">
        <w:rPr>
          <w:sz w:val="32"/>
        </w:rPr>
        <w:t xml:space="preserve"> </w:t>
      </w:r>
      <w:r w:rsidRPr="00AC2E29">
        <w:rPr>
          <w:sz w:val="32"/>
        </w:rPr>
        <w:tab/>
      </w:r>
      <w:r w:rsidRPr="00AC2E29">
        <w:rPr>
          <w:sz w:val="32"/>
        </w:rPr>
        <w:tab/>
      </w:r>
      <w:r w:rsidRPr="00AC2E29">
        <w:rPr>
          <w:sz w:val="32"/>
        </w:rPr>
        <w:tab/>
        <w:t>2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740" w:dyaOrig="380" w14:anchorId="1B845E79">
          <v:shape id="_x0000_i1026" type="#_x0000_t75" style="width:87pt;height:19pt" o:ole="">
            <v:imagedata r:id="rId8" o:title=""/>
          </v:shape>
          <o:OLEObject Type="Embed" ProgID="Equation.DSMT4" ShapeID="_x0000_i1026" DrawAspect="Content" ObjectID="_1394120884" r:id="rId9"/>
        </w:object>
      </w:r>
    </w:p>
    <w:p w14:paraId="0B29CFEA" w14:textId="77777777" w:rsidR="009A556F" w:rsidRPr="00AC2E29" w:rsidRDefault="009A556F" w:rsidP="009A556F">
      <w:pPr>
        <w:rPr>
          <w:sz w:val="32"/>
        </w:rPr>
      </w:pPr>
    </w:p>
    <w:p w14:paraId="5E19F502" w14:textId="77777777" w:rsidR="009A556F" w:rsidRPr="00AC2E29" w:rsidRDefault="009A556F" w:rsidP="009A556F">
      <w:pPr>
        <w:rPr>
          <w:sz w:val="32"/>
        </w:rPr>
      </w:pPr>
      <w:r w:rsidRPr="00AC2E29">
        <w:rPr>
          <w:sz w:val="32"/>
        </w:rPr>
        <w:t>3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660" w:dyaOrig="380" w14:anchorId="40290D91">
          <v:shape id="_x0000_i1027" type="#_x0000_t75" style="width:83pt;height:19pt" o:ole="">
            <v:imagedata r:id="rId10" o:title=""/>
          </v:shape>
          <o:OLEObject Type="Embed" ProgID="Equation.DSMT4" ShapeID="_x0000_i1027" DrawAspect="Content" ObjectID="_1394120885" r:id="rId11"/>
        </w:object>
      </w:r>
      <w:r w:rsidRPr="00AC2E29">
        <w:rPr>
          <w:sz w:val="32"/>
        </w:rPr>
        <w:tab/>
      </w:r>
      <w:r w:rsidRPr="00AC2E29">
        <w:rPr>
          <w:sz w:val="32"/>
        </w:rPr>
        <w:tab/>
        <w:t>4:</w:t>
      </w:r>
      <w:r w:rsidRPr="00AC2E29">
        <w:rPr>
          <w:sz w:val="32"/>
        </w:rPr>
        <w:tab/>
      </w:r>
      <w:r w:rsidRPr="00AC2E29">
        <w:rPr>
          <w:position w:val="-24"/>
          <w:sz w:val="32"/>
        </w:rPr>
        <w:object w:dxaOrig="1280" w:dyaOrig="620" w14:anchorId="01FA43B4">
          <v:shape id="_x0000_i1028" type="#_x0000_t75" style="width:64pt;height:31pt" o:ole="">
            <v:imagedata r:id="rId12" o:title=""/>
          </v:shape>
          <o:OLEObject Type="Embed" ProgID="Equation.DSMT4" ShapeID="_x0000_i1028" DrawAspect="Content" ObjectID="_1394120886" r:id="rId13"/>
        </w:object>
      </w:r>
    </w:p>
    <w:p w14:paraId="24D945FD" w14:textId="77777777" w:rsidR="009A556F" w:rsidRPr="00AC2E29" w:rsidRDefault="009A556F" w:rsidP="009A556F">
      <w:pPr>
        <w:rPr>
          <w:sz w:val="32"/>
        </w:rPr>
      </w:pPr>
    </w:p>
    <w:p w14:paraId="3E5EC2D7" w14:textId="77777777" w:rsidR="009A556F" w:rsidRPr="00AC2E29" w:rsidRDefault="009A556F" w:rsidP="009A556F">
      <w:pPr>
        <w:rPr>
          <w:sz w:val="32"/>
        </w:rPr>
      </w:pPr>
    </w:p>
    <w:p w14:paraId="54659A54" w14:textId="77777777" w:rsidR="009A556F" w:rsidRPr="00AC2E29" w:rsidRDefault="009A556F" w:rsidP="009A556F">
      <w:pPr>
        <w:rPr>
          <w:position w:val="-12"/>
          <w:sz w:val="32"/>
        </w:rPr>
      </w:pPr>
      <w:r w:rsidRPr="00AC2E29">
        <w:rPr>
          <w:sz w:val="32"/>
        </w:rPr>
        <w:t>5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820" w:dyaOrig="380" w14:anchorId="79040390">
          <v:shape id="_x0000_i1029" type="#_x0000_t75" style="width:41pt;height:19pt" o:ole="">
            <v:imagedata r:id="rId14" o:title=""/>
          </v:shape>
          <o:OLEObject Type="Embed" ProgID="Equation.DSMT4" ShapeID="_x0000_i1029" DrawAspect="Content" ObjectID="_1394120887" r:id="rId15"/>
        </w:object>
      </w:r>
      <w:r w:rsidRPr="00AC2E29">
        <w:rPr>
          <w:sz w:val="32"/>
        </w:rPr>
        <w:tab/>
      </w:r>
      <w:r w:rsidRPr="00AC2E29">
        <w:rPr>
          <w:sz w:val="32"/>
        </w:rPr>
        <w:tab/>
      </w:r>
      <w:r w:rsidRPr="00AC2E29">
        <w:rPr>
          <w:sz w:val="32"/>
        </w:rPr>
        <w:tab/>
        <w:t>6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400" w:dyaOrig="380" w14:anchorId="2A09ADD7">
          <v:shape id="_x0000_i1030" type="#_x0000_t75" style="width:70pt;height:19pt" o:ole="">
            <v:imagedata r:id="rId16" o:title=""/>
          </v:shape>
          <o:OLEObject Type="Embed" ProgID="Equation.DSMT4" ShapeID="_x0000_i1030" DrawAspect="Content" ObjectID="_1394120888" r:id="rId17"/>
        </w:object>
      </w:r>
    </w:p>
    <w:p w14:paraId="58DE7BC1" w14:textId="77777777" w:rsidR="00610D8A" w:rsidRPr="00AC2E29" w:rsidRDefault="00610D8A" w:rsidP="009A556F">
      <w:pPr>
        <w:rPr>
          <w:position w:val="-12"/>
          <w:sz w:val="32"/>
        </w:rPr>
      </w:pPr>
    </w:p>
    <w:p w14:paraId="6A3E82E3" w14:textId="77777777" w:rsidR="00610D8A" w:rsidRPr="00AC2E29" w:rsidRDefault="00610D8A" w:rsidP="00610D8A">
      <w:pPr>
        <w:rPr>
          <w:sz w:val="32"/>
        </w:rPr>
      </w:pPr>
    </w:p>
    <w:p w14:paraId="7B302E41" w14:textId="77777777" w:rsidR="00610D8A" w:rsidRPr="00AC2E29" w:rsidRDefault="00610D8A" w:rsidP="00610D8A">
      <w:pPr>
        <w:rPr>
          <w:sz w:val="32"/>
        </w:rPr>
      </w:pPr>
    </w:p>
    <w:p w14:paraId="2F32D6AF" w14:textId="77777777" w:rsidR="00AC2E29" w:rsidRPr="00AC2E29" w:rsidRDefault="00AC2E29" w:rsidP="00610D8A">
      <w:pPr>
        <w:rPr>
          <w:sz w:val="32"/>
        </w:rPr>
      </w:pPr>
    </w:p>
    <w:p w14:paraId="4C62B28B" w14:textId="77777777" w:rsidR="00AC2E29" w:rsidRPr="00AC2E29" w:rsidRDefault="00AC2E29" w:rsidP="00610D8A">
      <w:pPr>
        <w:rPr>
          <w:sz w:val="32"/>
        </w:rPr>
      </w:pPr>
    </w:p>
    <w:p w14:paraId="01685677" w14:textId="77777777" w:rsidR="00AC2E29" w:rsidRPr="00AC2E29" w:rsidRDefault="00AC2E29" w:rsidP="00610D8A">
      <w:pPr>
        <w:rPr>
          <w:sz w:val="32"/>
        </w:rPr>
      </w:pPr>
    </w:p>
    <w:p w14:paraId="026B741F" w14:textId="77777777" w:rsidR="00610D8A" w:rsidRPr="00AC2E29" w:rsidRDefault="00610D8A" w:rsidP="00610D8A">
      <w:pPr>
        <w:rPr>
          <w:sz w:val="32"/>
        </w:rPr>
      </w:pPr>
    </w:p>
    <w:p w14:paraId="6F526A27" w14:textId="77777777" w:rsidR="00610D8A" w:rsidRPr="00AC2E29" w:rsidRDefault="00610D8A" w:rsidP="00610D8A">
      <w:pPr>
        <w:rPr>
          <w:sz w:val="32"/>
        </w:rPr>
      </w:pPr>
    </w:p>
    <w:p w14:paraId="47BF5068" w14:textId="77777777" w:rsidR="00610D8A" w:rsidRPr="00AC2E29" w:rsidRDefault="00610D8A" w:rsidP="00610D8A">
      <w:pPr>
        <w:rPr>
          <w:sz w:val="32"/>
        </w:rPr>
      </w:pPr>
      <w:r w:rsidRPr="00AC2E29">
        <w:rPr>
          <w:sz w:val="32"/>
        </w:rPr>
        <w:t>Set 2:</w:t>
      </w:r>
    </w:p>
    <w:p w14:paraId="117C8877" w14:textId="77777777" w:rsidR="00610D8A" w:rsidRPr="00AC2E29" w:rsidRDefault="00610D8A" w:rsidP="00610D8A">
      <w:pPr>
        <w:rPr>
          <w:sz w:val="32"/>
        </w:rPr>
      </w:pPr>
    </w:p>
    <w:p w14:paraId="718BF92C" w14:textId="77777777" w:rsidR="00610D8A" w:rsidRPr="00AC2E29" w:rsidRDefault="00610D8A" w:rsidP="00610D8A">
      <w:pPr>
        <w:rPr>
          <w:sz w:val="32"/>
        </w:rPr>
      </w:pPr>
      <w:r w:rsidRPr="00AC2E29">
        <w:rPr>
          <w:sz w:val="32"/>
        </w:rPr>
        <w:t>1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560" w:dyaOrig="380" w14:anchorId="505EEBB1">
          <v:shape id="_x0000_i1031" type="#_x0000_t75" style="width:78pt;height:19pt" o:ole="">
            <v:imagedata r:id="rId18" o:title=""/>
          </v:shape>
          <o:OLEObject Type="Embed" ProgID="Equation.DSMT4" ShapeID="_x0000_i1031" DrawAspect="Content" ObjectID="_1394120889" r:id="rId19"/>
        </w:object>
      </w:r>
      <w:r w:rsidRPr="00AC2E29">
        <w:rPr>
          <w:sz w:val="32"/>
        </w:rPr>
        <w:t xml:space="preserve"> </w:t>
      </w:r>
      <w:r w:rsidRPr="00AC2E29">
        <w:rPr>
          <w:sz w:val="32"/>
        </w:rPr>
        <w:tab/>
      </w:r>
      <w:r w:rsidRPr="00AC2E29">
        <w:rPr>
          <w:sz w:val="32"/>
        </w:rPr>
        <w:tab/>
        <w:t>2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460" w:dyaOrig="380" w14:anchorId="6484D64A">
          <v:shape id="_x0000_i1032" type="#_x0000_t75" style="width:73pt;height:19pt" o:ole="">
            <v:imagedata r:id="rId20" o:title=""/>
          </v:shape>
          <o:OLEObject Type="Embed" ProgID="Equation.DSMT4" ShapeID="_x0000_i1032" DrawAspect="Content" ObjectID="_1394120890" r:id="rId21"/>
        </w:object>
      </w:r>
    </w:p>
    <w:p w14:paraId="21E2F2D0" w14:textId="77777777" w:rsidR="00610D8A" w:rsidRPr="00AC2E29" w:rsidRDefault="00610D8A" w:rsidP="00610D8A">
      <w:pPr>
        <w:rPr>
          <w:sz w:val="32"/>
        </w:rPr>
      </w:pPr>
    </w:p>
    <w:p w14:paraId="1A89E9B6" w14:textId="77777777" w:rsidR="00610D8A" w:rsidRPr="00AC2E29" w:rsidRDefault="00610D8A" w:rsidP="00610D8A">
      <w:pPr>
        <w:rPr>
          <w:sz w:val="32"/>
        </w:rPr>
      </w:pPr>
      <w:r w:rsidRPr="00AC2E29">
        <w:rPr>
          <w:sz w:val="32"/>
        </w:rPr>
        <w:t>3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440" w:dyaOrig="380" w14:anchorId="571DD1CA">
          <v:shape id="_x0000_i1033" type="#_x0000_t75" style="width:1in;height:19pt" o:ole="">
            <v:imagedata r:id="rId22" o:title=""/>
          </v:shape>
          <o:OLEObject Type="Embed" ProgID="Equation.DSMT4" ShapeID="_x0000_i1033" DrawAspect="Content" ObjectID="_1394120891" r:id="rId23"/>
        </w:object>
      </w:r>
      <w:r w:rsidRPr="00AC2E29">
        <w:rPr>
          <w:sz w:val="32"/>
        </w:rPr>
        <w:tab/>
      </w:r>
      <w:r w:rsidRPr="00AC2E29">
        <w:rPr>
          <w:sz w:val="32"/>
        </w:rPr>
        <w:tab/>
        <w:t>4:</w:t>
      </w:r>
      <w:r w:rsidRPr="00AC2E29">
        <w:rPr>
          <w:sz w:val="32"/>
        </w:rPr>
        <w:tab/>
      </w:r>
      <w:r w:rsidRPr="00AC2E29">
        <w:rPr>
          <w:position w:val="-12"/>
          <w:sz w:val="32"/>
        </w:rPr>
        <w:object w:dxaOrig="1160" w:dyaOrig="380" w14:anchorId="2E06045B">
          <v:shape id="_x0000_i1034" type="#_x0000_t75" style="width:58pt;height:19pt" o:ole="">
            <v:imagedata r:id="rId24" o:title=""/>
          </v:shape>
          <o:OLEObject Type="Embed" ProgID="Equation.DSMT4" ShapeID="_x0000_i1034" DrawAspect="Content" ObjectID="_1394120892" r:id="rId25"/>
        </w:object>
      </w:r>
    </w:p>
    <w:p w14:paraId="37D79DEB" w14:textId="77777777" w:rsidR="00610D8A" w:rsidRPr="00AC2E29" w:rsidRDefault="00610D8A" w:rsidP="00610D8A">
      <w:pPr>
        <w:rPr>
          <w:sz w:val="32"/>
        </w:rPr>
      </w:pPr>
    </w:p>
    <w:p w14:paraId="65D2200D" w14:textId="77777777" w:rsidR="00610D8A" w:rsidRPr="00AC2E29" w:rsidRDefault="00610D8A" w:rsidP="00610D8A">
      <w:pPr>
        <w:rPr>
          <w:sz w:val="32"/>
        </w:rPr>
      </w:pPr>
      <w:r w:rsidRPr="00AC2E29">
        <w:rPr>
          <w:sz w:val="32"/>
        </w:rPr>
        <w:t>5:</w:t>
      </w:r>
      <w:r w:rsidRPr="00AC2E29">
        <w:rPr>
          <w:sz w:val="32"/>
        </w:rPr>
        <w:tab/>
      </w:r>
      <w:r w:rsidRPr="00AC2E29">
        <w:rPr>
          <w:position w:val="-4"/>
          <w:sz w:val="32"/>
        </w:rPr>
        <w:object w:dxaOrig="800" w:dyaOrig="300" w14:anchorId="37E1E5F5">
          <v:shape id="_x0000_i1035" type="#_x0000_t75" style="width:40pt;height:15pt" o:ole="">
            <v:imagedata r:id="rId26" o:title=""/>
          </v:shape>
          <o:OLEObject Type="Embed" ProgID="Equation.DSMT4" ShapeID="_x0000_i1035" DrawAspect="Content" ObjectID="_1394120893" r:id="rId27"/>
        </w:object>
      </w:r>
      <w:r w:rsidRPr="00AC2E29">
        <w:rPr>
          <w:sz w:val="32"/>
        </w:rPr>
        <w:tab/>
      </w:r>
      <w:r w:rsidRPr="00AC2E29">
        <w:rPr>
          <w:sz w:val="32"/>
        </w:rPr>
        <w:tab/>
      </w:r>
      <w:r w:rsidRPr="00AC2E29">
        <w:rPr>
          <w:sz w:val="32"/>
        </w:rPr>
        <w:tab/>
        <w:t>6:</w:t>
      </w:r>
      <w:r w:rsidRPr="00AC2E29">
        <w:rPr>
          <w:sz w:val="32"/>
        </w:rPr>
        <w:tab/>
      </w:r>
      <w:r w:rsidRPr="00AC2E29">
        <w:rPr>
          <w:position w:val="-24"/>
          <w:sz w:val="32"/>
        </w:rPr>
        <w:object w:dxaOrig="1280" w:dyaOrig="620" w14:anchorId="703FCC1B">
          <v:shape id="_x0000_i1036" type="#_x0000_t75" style="width:64pt;height:31pt" o:ole="">
            <v:imagedata r:id="rId28" o:title=""/>
          </v:shape>
          <o:OLEObject Type="Embed" ProgID="Equation.DSMT4" ShapeID="_x0000_i1036" DrawAspect="Content" ObjectID="_1394120894" r:id="rId29"/>
        </w:object>
      </w:r>
    </w:p>
    <w:p w14:paraId="49249134" w14:textId="77777777" w:rsidR="00610D8A" w:rsidRPr="00AC2E29" w:rsidRDefault="00610D8A" w:rsidP="009A556F">
      <w:pPr>
        <w:rPr>
          <w:sz w:val="32"/>
        </w:rPr>
      </w:pPr>
    </w:p>
    <w:sectPr w:rsidR="00610D8A" w:rsidRPr="00AC2E29" w:rsidSect="004E4F6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095C21"/>
    <w:multiLevelType w:val="hybridMultilevel"/>
    <w:tmpl w:val="45705C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56F"/>
    <w:rsid w:val="00027D48"/>
    <w:rsid w:val="00405CAA"/>
    <w:rsid w:val="004E4F61"/>
    <w:rsid w:val="00610D8A"/>
    <w:rsid w:val="009A556F"/>
    <w:rsid w:val="00AC2E29"/>
    <w:rsid w:val="00BD08F6"/>
    <w:rsid w:val="00EA6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65D6E29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556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A556F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9A55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556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A556F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9A55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4</Words>
  <Characters>366</Characters>
  <Application>Microsoft Macintosh Word</Application>
  <DocSecurity>0</DocSecurity>
  <Lines>3</Lines>
  <Paragraphs>1</Paragraphs>
  <ScaleCrop>false</ScaleCrop>
  <Company>Palomar College</Company>
  <LinksUpToDate>false</LinksUpToDate>
  <CharactersWithSpaces>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Clark</dc:creator>
  <cp:keywords/>
  <dc:description/>
  <cp:lastModifiedBy>Mark Clark</cp:lastModifiedBy>
  <cp:revision>4</cp:revision>
  <dcterms:created xsi:type="dcterms:W3CDTF">2016-02-05T17:14:00Z</dcterms:created>
  <dcterms:modified xsi:type="dcterms:W3CDTF">2016-03-24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